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2" r:id="rId16"/>
    <p:sldId id="270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96" d="100"/>
          <a:sy n="96" d="100"/>
        </p:scale>
        <p:origin x="86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3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5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4.wmf"/><Relationship Id="rId16" Type="http://schemas.openxmlformats.org/officeDocument/2006/relationships/image" Target="../media/image57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33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22BE72-A6F7-4556-B61F-1A83F795CE8D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221E9-2BB3-42B0-A17A-AEEFF8850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864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221E9-2BB3-42B0-A17A-AEEFF88507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288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221E9-2BB3-42B0-A17A-AEEFF88507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105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76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397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6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50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579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72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7095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71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04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930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145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89000"/>
              </a:schemeClr>
            </a:gs>
            <a:gs pos="23000">
              <a:schemeClr val="accent6">
                <a:lumMod val="89000"/>
              </a:schemeClr>
            </a:gs>
            <a:gs pos="69000">
              <a:schemeClr val="accent6">
                <a:lumMod val="75000"/>
              </a:schemeClr>
            </a:gs>
            <a:gs pos="97000">
              <a:schemeClr val="accent6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5B61EB-5818-4459-93CB-7307A8EAB64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720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8.wmf"/><Relationship Id="rId3" Type="http://schemas.openxmlformats.org/officeDocument/2006/relationships/image" Target="../media/image69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b&#224;i%20luy&#7879;n%20t&#7853;p%203.gsp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image" Target="../media/image21.e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0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1.bin"/><Relationship Id="rId30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hyperlink" Target="Quy%20t&#237;ch%20Cung%20chua%20goc.gsp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3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59.wmf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4.wmf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64.bin"/><Relationship Id="rId5" Type="http://schemas.openxmlformats.org/officeDocument/2006/relationships/image" Target="../media/image61.e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57.wmf"/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6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01505" y="1258424"/>
                <a:ext cx="10515600" cy="1325563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 </a:t>
                </a:r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9</a:t>
                </a:r>
                <a:b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§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 </m:t>
                    </m:r>
                  </m:oMath>
                </a14:m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endParaRPr lang="en-US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01505" y="1258424"/>
                <a:ext cx="10515600" cy="1325563"/>
              </a:xfrm>
              <a:blipFill rotWithShape="0">
                <a:blip r:embed="rId2"/>
                <a:stretch>
                  <a:fillRect t="-7339" b="-14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76843" y="4107766"/>
            <a:ext cx="63023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S.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ùi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ng</a:t>
            </a:r>
            <a:endParaRPr lang="en-US" sz="2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u="sng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CS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ơng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752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552305" y="1928553"/>
            <a:ext cx="4311535" cy="22333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29428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3387" y="3386741"/>
            <a:ext cx="3115289" cy="2910845"/>
          </a:xfrm>
          <a:prstGeom prst="rect">
            <a:avLst/>
          </a:prstGeom>
        </p:spPr>
      </p:pic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6512" y="0"/>
            <a:ext cx="5135593" cy="1486625"/>
          </a:xfrm>
          <a:prstGeom prst="rect">
            <a:avLst/>
          </a:prstGeom>
          <a:blipFill rotWithShape="0">
            <a:blip r:embed="rId4"/>
            <a:stretch>
              <a:fillRect l="-950" t="-1230" r="-713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46661" y="2167264"/>
            <a:ext cx="2244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 tam giác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57994"/>
              </p:ext>
            </p:extLst>
          </p:nvPr>
        </p:nvGraphicFramePr>
        <p:xfrm>
          <a:off x="0" y="2274887"/>
          <a:ext cx="1301751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5" imgW="812520" imgH="190440" progId="Equation.DSMT4">
                  <p:embed/>
                </p:oleObj>
              </mc:Choice>
              <mc:Fallback>
                <p:oleObj name="Equation" r:id="rId5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2274887"/>
                        <a:ext cx="1301751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61331"/>
              </p:ext>
            </p:extLst>
          </p:nvPr>
        </p:nvGraphicFramePr>
        <p:xfrm>
          <a:off x="3636096" y="2274887"/>
          <a:ext cx="712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6096" y="2274887"/>
                        <a:ext cx="7127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348883" y="2167264"/>
            <a:ext cx="12442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 tại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24771"/>
              </p:ext>
            </p:extLst>
          </p:nvPr>
        </p:nvGraphicFramePr>
        <p:xfrm>
          <a:off x="5654964" y="2295524"/>
          <a:ext cx="366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4964" y="2295524"/>
                        <a:ext cx="366713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-36512" y="2756654"/>
            <a:ext cx="1459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hợp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78457"/>
              </p:ext>
            </p:extLst>
          </p:nvPr>
        </p:nvGraphicFramePr>
        <p:xfrm>
          <a:off x="1446992" y="2874934"/>
          <a:ext cx="3270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6992" y="2874934"/>
                        <a:ext cx="3270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753547" y="2722465"/>
            <a:ext cx="4084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 trên cung chứa góc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604"/>
              </p:ext>
            </p:extLst>
          </p:nvPr>
        </p:nvGraphicFramePr>
        <p:xfrm>
          <a:off x="5797550" y="2798763"/>
          <a:ext cx="449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7550" y="2798763"/>
                        <a:ext cx="44926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6272699" y="2731379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 trên đoạn</a:t>
            </a:r>
            <a:endParaRPr lang="en-US" sz="280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93254"/>
              </p:ext>
            </p:extLst>
          </p:nvPr>
        </p:nvGraphicFramePr>
        <p:xfrm>
          <a:off x="9056688" y="2854325"/>
          <a:ext cx="488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56688" y="2854325"/>
                        <a:ext cx="48895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9708635" y="2756654"/>
            <a:ext cx="1664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 ta có</a:t>
            </a:r>
            <a:endParaRPr lang="en-US" sz="280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38042"/>
              </p:ext>
            </p:extLst>
          </p:nvPr>
        </p:nvGraphicFramePr>
        <p:xfrm>
          <a:off x="-39688" y="3262313"/>
          <a:ext cx="1465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7" imgW="914400" imgH="266400" progId="Equation.DSMT4">
                  <p:embed/>
                </p:oleObj>
              </mc:Choice>
              <mc:Fallback>
                <p:oleObj name="Equation" r:id="rId17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39688" y="3262313"/>
                        <a:ext cx="1465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-35148" y="3894792"/>
            <a:ext cx="605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đó ta có được tam giác ANB đều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38958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9" grpId="0"/>
      <p:bldP spid="41" grpId="0"/>
      <p:bldP spid="43" grpId="0"/>
      <p:bldP spid="45" grpId="0"/>
      <p:bldP spid="48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188640"/>
            <a:ext cx="9425796" cy="646331"/>
          </a:xfrm>
          <a:prstGeom prst="rect">
            <a:avLst/>
          </a:prstGeom>
          <a:blipFill rotWithShape="0">
            <a:blip r:embed="rId2"/>
            <a:stretch>
              <a:fillRect l="-517" t="-566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5907" y="1350035"/>
            <a:ext cx="2277436" cy="39030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9512" y="1634457"/>
            <a:ext cx="912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Dựng hai tam giác AMB, ANB lân lượt vuông cân tại M,N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9512" y="2249277"/>
            <a:ext cx="91291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Vẽ hai đường tròn tâm M bán kính MA và tâm N bán kính N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79512" y="3105835"/>
            <a:ext cx="8964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Bỏ đi hai cung nhỏ AB của hai đường tròn.</a:t>
            </a:r>
          </a:p>
        </p:txBody>
      </p:sp>
    </p:spTree>
    <p:extLst>
      <p:ext uri="{BB962C8B-B14F-4D97-AF65-F5344CB8AC3E}">
        <p14:creationId xmlns:p14="http://schemas.microsoft.com/office/powerpoint/2010/main" val="216891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116632"/>
            <a:ext cx="5135592" cy="1484765"/>
          </a:xfrm>
          <a:prstGeom prst="rect">
            <a:avLst/>
          </a:prstGeom>
          <a:blipFill rotWithShape="0">
            <a:blip r:embed="rId2"/>
            <a:stretch>
              <a:fillRect l="-949" t="-2049" r="-4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2374" y="2590238"/>
            <a:ext cx="2828895" cy="26528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105890"/>
            <a:ext cx="87382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là giao điểm 3 đường phân giác trong tam giác MNP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2870663"/>
                <a:ext cx="4755597" cy="666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tính được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𝑁𝐼𝑃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70663"/>
                <a:ext cx="4755597" cy="666529"/>
              </a:xfrm>
              <a:prstGeom prst="rect">
                <a:avLst/>
              </a:prstGeom>
              <a:blipFill rotWithShape="0">
                <a:blip r:embed="rId5"/>
                <a:stretch>
                  <a:fillRect l="-2564" t="-3670" r="-1410" b="-10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9629" y="3818313"/>
                <a:ext cx="9328131" cy="1528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ó điểm I luôn di chuyển trên cung chứa góc</a:t>
                </a:r>
              </a:p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của đoạn thẳng NP </a:t>
                </a:r>
              </a:p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 nửa mặt phẳng bờ là đường thẳng NP chứa điểm M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29" y="3818313"/>
                <a:ext cx="9328131" cy="1528303"/>
              </a:xfrm>
              <a:prstGeom prst="rect">
                <a:avLst/>
              </a:prstGeom>
              <a:blipFill rotWithShape="0">
                <a:blip r:embed="rId6"/>
                <a:stretch>
                  <a:fillRect l="-1373" t="-3984" r="-261" b="-9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486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332656"/>
            <a:ext cx="7901796" cy="1486625"/>
          </a:xfrm>
          <a:prstGeom prst="rect">
            <a:avLst/>
          </a:prstGeom>
          <a:blipFill rotWithShape="0">
            <a:blip r:embed="rId2"/>
            <a:stretch>
              <a:fillRect l="-617" t="-164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240" y="3390699"/>
            <a:ext cx="4019550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6255" y="2017222"/>
            <a:ext cx="10443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Ta chứng minh được hai tứ giác ADCE và ADCF là hình thang cân</a:t>
            </a:r>
          </a:p>
        </p:txBody>
      </p:sp>
      <p:sp>
        <p:nvSpPr>
          <p:cNvPr id="5" name="Rectangle 4"/>
          <p:cNvSpPr/>
          <p:nvPr/>
        </p:nvSpPr>
        <p:spPr>
          <a:xfrm>
            <a:off x="166255" y="2478887"/>
            <a:ext cx="102966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Kết quả phụ: 4 đỉnh của 1 hình thang cân cùng thuộc một đường tròn.</a:t>
            </a:r>
          </a:p>
        </p:txBody>
      </p:sp>
      <p:sp>
        <p:nvSpPr>
          <p:cNvPr id="6" name="Rectangle 5"/>
          <p:cNvSpPr/>
          <p:nvPr/>
        </p:nvSpPr>
        <p:spPr>
          <a:xfrm>
            <a:off x="166255" y="3309884"/>
            <a:ext cx="91052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đó suy ra được 5 điểm A,D,C,E,F cùng thuộc một đường tròn.</a:t>
            </a:r>
          </a:p>
        </p:txBody>
      </p:sp>
    </p:spTree>
    <p:extLst>
      <p:ext uri="{BB962C8B-B14F-4D97-AF65-F5344CB8AC3E}">
        <p14:creationId xmlns:p14="http://schemas.microsoft.com/office/powerpoint/2010/main" val="65973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552305" y="1928553"/>
            <a:ext cx="4311535" cy="22333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</a:t>
            </a:r>
          </a:p>
        </p:txBody>
      </p:sp>
    </p:spTree>
    <p:extLst>
      <p:ext uri="{BB962C8B-B14F-4D97-AF65-F5344CB8AC3E}">
        <p14:creationId xmlns:p14="http://schemas.microsoft.com/office/powerpoint/2010/main" val="112084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274638"/>
            <a:ext cx="8229600" cy="3154362"/>
          </a:xfrm>
          <a:prstGeom prst="rect">
            <a:avLst/>
          </a:prstGeom>
          <a:blipFill rotWithShape="0">
            <a:blip r:embed="rId2"/>
            <a:stretch>
              <a:fillRect l="-593"/>
            </a:stretch>
          </a:blip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88023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3 góc              dưới đây có giá trị bằng nhau. Liệu các điểm A,B,M,N,P có cùng thuộc một đường tròn không nhỉ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384" y="1642078"/>
            <a:ext cx="2981232" cy="224380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54264"/>
              </p:ext>
            </p:extLst>
          </p:nvPr>
        </p:nvGraphicFramePr>
        <p:xfrm>
          <a:off x="2670696" y="671917"/>
          <a:ext cx="1154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0696" y="671917"/>
                        <a:ext cx="11541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606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86" y="-2156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325563"/>
            <a:ext cx="27321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95315"/>
              </p:ext>
            </p:extLst>
          </p:nvPr>
        </p:nvGraphicFramePr>
        <p:xfrm>
          <a:off x="2538151" y="1402507"/>
          <a:ext cx="565266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4" imgW="304560" imgH="190440" progId="Equation.DSMT4">
                  <p:embed/>
                </p:oleObj>
              </mc:Choice>
              <mc:Fallback>
                <p:oleObj name="Equation" r:id="rId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8151" y="1402507"/>
                        <a:ext cx="565266" cy="35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03419" y="1317542"/>
            <a:ext cx="11689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ó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51416"/>
              </p:ext>
            </p:extLst>
          </p:nvPr>
        </p:nvGraphicFramePr>
        <p:xfrm>
          <a:off x="4289192" y="1317542"/>
          <a:ext cx="2544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6" imgW="1371600" imgH="330120" progId="Equation.DSMT4">
                  <p:embed/>
                </p:oleObj>
              </mc:Choice>
              <mc:Fallback>
                <p:oleObj name="Equation" r:id="rId6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9192" y="1317542"/>
                        <a:ext cx="25447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521" y="1938338"/>
            <a:ext cx="500489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quỹ tích (tập hợp) các điểm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61363"/>
              </p:ext>
            </p:extLst>
          </p:nvPr>
        </p:nvGraphicFramePr>
        <p:xfrm>
          <a:off x="4925294" y="2006819"/>
          <a:ext cx="461356" cy="35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5294" y="2006819"/>
                        <a:ext cx="461356" cy="35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53399" y="1930317"/>
            <a:ext cx="15776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 mã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38717"/>
              </p:ext>
            </p:extLst>
          </p:nvPr>
        </p:nvGraphicFramePr>
        <p:xfrm>
          <a:off x="6903693" y="1865341"/>
          <a:ext cx="1531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03693" y="1865341"/>
                        <a:ext cx="15319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521" y="2559134"/>
            <a:ext cx="4584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ũng nói quỹ tích các điể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21702"/>
              </p:ext>
            </p:extLst>
          </p:nvPr>
        </p:nvGraphicFramePr>
        <p:xfrm>
          <a:off x="4562300" y="2616948"/>
          <a:ext cx="461356" cy="35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2300" y="2616948"/>
                        <a:ext cx="461356" cy="35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51615" y="2560417"/>
            <a:ext cx="26019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 đoạn thẳng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55533"/>
              </p:ext>
            </p:extLst>
          </p:nvPr>
        </p:nvGraphicFramePr>
        <p:xfrm>
          <a:off x="7497864" y="2640166"/>
          <a:ext cx="565266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4" imgW="304560" imgH="190440" progId="Equation.DSMT4">
                  <p:embed/>
                </p:oleObj>
              </mc:Choice>
              <mc:Fallback>
                <p:oleObj name="Equation" r:id="rId1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7864" y="2640166"/>
                        <a:ext cx="565266" cy="35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090836" y="2577369"/>
            <a:ext cx="30524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rước dưới góc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04755"/>
              </p:ext>
            </p:extLst>
          </p:nvPr>
        </p:nvGraphicFramePr>
        <p:xfrm>
          <a:off x="11115561" y="2722506"/>
          <a:ext cx="3524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15561" y="2722506"/>
                        <a:ext cx="35242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5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" grpId="0"/>
      <p:bldP spid="9" grpId="0"/>
      <p:bldP spid="11" grpId="0"/>
      <p:bldP spid="13" grpId="0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053542" cy="592975"/>
          </a:xfrm>
        </p:spPr>
        <p:txBody>
          <a:bodyPr>
            <a:normAutofit fontScale="90000"/>
          </a:bodyPr>
          <a:lstStyle/>
          <a:p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1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đoạn thẳng</a:t>
            </a:r>
            <a:endParaRPr lang="en-US" sz="2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68020"/>
              </p:ext>
            </p:extLst>
          </p:nvPr>
        </p:nvGraphicFramePr>
        <p:xfrm>
          <a:off x="3053542" y="132181"/>
          <a:ext cx="5413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3542" y="132181"/>
                        <a:ext cx="54133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55419" y="570808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Vẽ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14731"/>
              </p:ext>
            </p:extLst>
          </p:nvPr>
        </p:nvGraphicFramePr>
        <p:xfrm>
          <a:off x="1032193" y="667318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193" y="667318"/>
                        <a:ext cx="2349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59022" y="567566"/>
            <a:ext cx="965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94209" y="592975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47212"/>
              </p:ext>
            </p:extLst>
          </p:nvPr>
        </p:nvGraphicFramePr>
        <p:xfrm>
          <a:off x="2340977" y="615296"/>
          <a:ext cx="141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0977" y="615296"/>
                        <a:ext cx="14128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68261"/>
              </p:ext>
            </p:extLst>
          </p:nvPr>
        </p:nvGraphicFramePr>
        <p:xfrm>
          <a:off x="5175250" y="547688"/>
          <a:ext cx="42132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9" imgW="2273040" imgH="330120" progId="Equation.DSMT4">
                  <p:embed/>
                </p:oleObj>
              </mc:Choice>
              <mc:Fallback>
                <p:oleObj name="Equation" r:id="rId9" imgW="227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5250" y="547688"/>
                        <a:ext cx="421322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60962" y="1307867"/>
            <a:ext cx="4304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Chứng minh: Các điểm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52808"/>
              </p:ext>
            </p:extLst>
          </p:nvPr>
        </p:nvGraphicFramePr>
        <p:xfrm>
          <a:off x="4255673" y="1344044"/>
          <a:ext cx="141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11" imgW="761760" imgH="279360" progId="Equation.DSMT4">
                  <p:embed/>
                </p:oleObj>
              </mc:Choice>
              <mc:Fallback>
                <p:oleObj name="Equation" r:id="rId11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5673" y="1344044"/>
                        <a:ext cx="14128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80800" y="1307867"/>
            <a:ext cx="4916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đường tròn đường kính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61722"/>
              </p:ext>
            </p:extLst>
          </p:nvPr>
        </p:nvGraphicFramePr>
        <p:xfrm>
          <a:off x="10647374" y="1405171"/>
          <a:ext cx="6127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47374" y="1405171"/>
                        <a:ext cx="61277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-61217" y="2255521"/>
            <a:ext cx="2543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Hình vẽ bê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-55419" y="2894805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Lấy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45658"/>
              </p:ext>
            </p:extLst>
          </p:nvPr>
        </p:nvGraphicFramePr>
        <p:xfrm>
          <a:off x="1111654" y="3008313"/>
          <a:ext cx="3063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1654" y="3008313"/>
                        <a:ext cx="306388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85455" y="2904609"/>
            <a:ext cx="4846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trung điểm của đoạn thẳng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76680"/>
              </p:ext>
            </p:extLst>
          </p:nvPr>
        </p:nvGraphicFramePr>
        <p:xfrm>
          <a:off x="6181993" y="3008313"/>
          <a:ext cx="6111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1993" y="3008313"/>
                        <a:ext cx="611188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0865" y="3462210"/>
            <a:ext cx="4310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các tam giác vuông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210136" y="4351050"/>
            <a:ext cx="2915727" cy="2405606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3684"/>
              </p:ext>
            </p:extLst>
          </p:nvPr>
        </p:nvGraphicFramePr>
        <p:xfrm>
          <a:off x="9448092" y="4274446"/>
          <a:ext cx="423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19" imgW="228600" imgH="279360" progId="Equation.DSMT4">
                  <p:embed/>
                </p:oleObj>
              </mc:Choice>
              <mc:Fallback>
                <p:oleObj name="Equation" r:id="rId1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48092" y="4274446"/>
                        <a:ext cx="4238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11263"/>
              </p:ext>
            </p:extLst>
          </p:nvPr>
        </p:nvGraphicFramePr>
        <p:xfrm>
          <a:off x="10647374" y="3985430"/>
          <a:ext cx="447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21" imgW="241200" imgH="279360" progId="Equation.DSMT4">
                  <p:embed/>
                </p:oleObj>
              </mc:Choice>
              <mc:Fallback>
                <p:oleObj name="Equation" r:id="rId21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47374" y="3985430"/>
                        <a:ext cx="4476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87481"/>
              </p:ext>
            </p:extLst>
          </p:nvPr>
        </p:nvGraphicFramePr>
        <p:xfrm>
          <a:off x="11574492" y="4616334"/>
          <a:ext cx="447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23" imgW="241200" imgH="279360" progId="Equation.DSMT4">
                  <p:embed/>
                </p:oleObj>
              </mc:Choice>
              <mc:Fallback>
                <p:oleObj name="Equation" r:id="rId23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574492" y="4616334"/>
                        <a:ext cx="4476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5055"/>
              </p:ext>
            </p:extLst>
          </p:nvPr>
        </p:nvGraphicFramePr>
        <p:xfrm>
          <a:off x="4620015" y="3521336"/>
          <a:ext cx="2781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25" imgW="1498320" imgH="279360" progId="Equation.DSMT4">
                  <p:embed/>
                </p:oleObj>
              </mc:Choice>
              <mc:Fallback>
                <p:oleObj name="Equation" r:id="rId25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20015" y="3521336"/>
                        <a:ext cx="27813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79473" y="191441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6339" y="3942749"/>
            <a:ext cx="26452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đoạn thẳng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86533"/>
              </p:ext>
            </p:extLst>
          </p:nvPr>
        </p:nvGraphicFramePr>
        <p:xfrm>
          <a:off x="3237089" y="3994435"/>
          <a:ext cx="3290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27" imgW="1777680" imgH="279360" progId="Equation.DSMT4">
                  <p:embed/>
                </p:oleObj>
              </mc:Choice>
              <mc:Fallback>
                <p:oleObj name="Equation" r:id="rId27" imgW="1777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37089" y="3994435"/>
                        <a:ext cx="329088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21648" y="4408320"/>
            <a:ext cx="4624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độ dài bằng nhau suy ra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21648" y="4908778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điểm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82107"/>
              </p:ext>
            </p:extLst>
          </p:nvPr>
        </p:nvGraphicFramePr>
        <p:xfrm>
          <a:off x="2048515" y="4930999"/>
          <a:ext cx="141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29" imgW="761760" imgH="279360" progId="Equation.DSMT4">
                  <p:embed/>
                </p:oleObj>
              </mc:Choice>
              <mc:Fallback>
                <p:oleObj name="Equation" r:id="rId29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8515" y="4930999"/>
                        <a:ext cx="14128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3387194" y="4888719"/>
            <a:ext cx="4916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28160"/>
              </p:ext>
            </p:extLst>
          </p:nvPr>
        </p:nvGraphicFramePr>
        <p:xfrm>
          <a:off x="8303311" y="5006082"/>
          <a:ext cx="6127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30" imgW="330120" imgH="177480" progId="Equation.DSMT4">
                  <p:embed/>
                </p:oleObj>
              </mc:Choice>
              <mc:Fallback>
                <p:oleObj name="Equation" r:id="rId30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03311" y="5006082"/>
                        <a:ext cx="61277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09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10" grpId="0"/>
      <p:bldP spid="13" grpId="0"/>
      <p:bldP spid="15" grpId="0"/>
      <p:bldP spid="17" grpId="0"/>
      <p:bldP spid="18" grpId="0"/>
      <p:bldP spid="20" grpId="0"/>
      <p:bldP spid="22" grpId="0"/>
      <p:bldP spid="30" grpId="0"/>
      <p:bldP spid="35" grpId="0"/>
      <p:bldP spid="37" grpId="0"/>
      <p:bldP spid="39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881149"/>
          </a:xfrm>
        </p:spPr>
        <p:txBody>
          <a:bodyPr>
            <a:normAutofit/>
          </a:bodyPr>
          <a:lstStyle/>
          <a:p>
            <a:pPr algn="ctr"/>
            <a:r>
              <a:rPr lang="en-US" sz="32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 hàn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0836" y="696483"/>
            <a:ext cx="6880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2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Vẽ một góc trên bìa cứng, đỉnh góc là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89463"/>
              </p:ext>
            </p:extLst>
          </p:nvPr>
        </p:nvGraphicFramePr>
        <p:xfrm>
          <a:off x="6838228" y="807116"/>
          <a:ext cx="4714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3" imgW="253800" imgH="215640" progId="Equation.DSMT4">
                  <p:embed/>
                </p:oleObj>
              </mc:Choice>
              <mc:Fallback>
                <p:oleObj name="Equation" r:id="rId3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8228" y="807116"/>
                        <a:ext cx="4714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43656" y="718614"/>
            <a:ext cx="2545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ẳng hạn gó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17796"/>
              </p:ext>
            </p:extLst>
          </p:nvPr>
        </p:nvGraphicFramePr>
        <p:xfrm>
          <a:off x="9759950" y="719138"/>
          <a:ext cx="565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9950" y="719138"/>
                        <a:ext cx="5651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00718" y="718614"/>
            <a:ext cx="1563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 ra 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76337" y="1208753"/>
            <a:ext cx="1246206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</a:p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cm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í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.</a:t>
            </a:r>
          </a:p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69884"/>
              </p:ext>
            </p:extLst>
          </p:nvPr>
        </p:nvGraphicFramePr>
        <p:xfrm>
          <a:off x="895350" y="3460750"/>
          <a:ext cx="4714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50" y="3460750"/>
                        <a:ext cx="47148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hlinkClick r:id="rId9" action="ppaction://hlinkfil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9346" y="2466579"/>
            <a:ext cx="5652656" cy="426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8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418" y="1461977"/>
            <a:ext cx="2739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đoạn thẳng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22093"/>
              </p:ext>
            </p:extLst>
          </p:nvPr>
        </p:nvGraphicFramePr>
        <p:xfrm>
          <a:off x="2693321" y="1546941"/>
          <a:ext cx="565266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4" imgW="304560" imgH="190440" progId="Equation.DSMT4">
                  <p:embed/>
                </p:oleObj>
              </mc:Choice>
              <mc:Fallback>
                <p:oleObj name="Equation" r:id="rId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3321" y="1546941"/>
                        <a:ext cx="565266" cy="35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06754" y="1461977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góc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01440"/>
              </p:ext>
            </p:extLst>
          </p:nvPr>
        </p:nvGraphicFramePr>
        <p:xfrm>
          <a:off x="4541723" y="1437661"/>
          <a:ext cx="2495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6" imgW="1346040" imgH="342720" progId="Equation.DSMT4">
                  <p:embed/>
                </p:oleObj>
              </mc:Choice>
              <mc:Fallback>
                <p:oleObj name="Equation" r:id="rId6" imgW="1346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1723" y="1437661"/>
                        <a:ext cx="24955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04858" y="1480099"/>
            <a:ext cx="5134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rước thì quỹ tích các điể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37964"/>
              </p:ext>
            </p:extLst>
          </p:nvPr>
        </p:nvGraphicFramePr>
        <p:xfrm>
          <a:off x="120650" y="2048313"/>
          <a:ext cx="4238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650" y="2048313"/>
                        <a:ext cx="4238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9314" y="1954099"/>
            <a:ext cx="1685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 mã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68604"/>
              </p:ext>
            </p:extLst>
          </p:nvPr>
        </p:nvGraphicFramePr>
        <p:xfrm>
          <a:off x="2181009" y="1904087"/>
          <a:ext cx="14874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10" imgW="799920" imgH="279360" progId="Equation.DSMT4">
                  <p:embed/>
                </p:oleObj>
              </mc:Choice>
              <mc:Fallback>
                <p:oleObj name="Equation" r:id="rId10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1009" y="1904087"/>
                        <a:ext cx="14874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68497" y="1985197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12650" y="2556064"/>
            <a:ext cx="31454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ung chứa góc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45640"/>
              </p:ext>
            </p:extLst>
          </p:nvPr>
        </p:nvGraphicFramePr>
        <p:xfrm>
          <a:off x="3858063" y="2676386"/>
          <a:ext cx="366876" cy="3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12" imgW="164880" imgH="152280" progId="Equation.DSMT4">
                  <p:embed/>
                </p:oleObj>
              </mc:Choice>
              <mc:Fallback>
                <p:oleObj name="Equation" r:id="rId12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8063" y="2676386"/>
                        <a:ext cx="366876" cy="33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224939" y="2566835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 trên đoạ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60940"/>
              </p:ext>
            </p:extLst>
          </p:nvPr>
        </p:nvGraphicFramePr>
        <p:xfrm>
          <a:off x="6920399" y="2641461"/>
          <a:ext cx="6365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4" imgW="342720" imgH="190440" progId="Equation.DSMT4">
                  <p:embed/>
                </p:oleObj>
              </mc:Choice>
              <mc:Fallback>
                <p:oleObj name="Equation" r:id="rId14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20399" y="2641461"/>
                        <a:ext cx="63658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31825" y="2556064"/>
            <a:ext cx="3285906" cy="3788525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64102"/>
              </p:ext>
            </p:extLst>
          </p:nvPr>
        </p:nvGraphicFramePr>
        <p:xfrm>
          <a:off x="9068723" y="3263727"/>
          <a:ext cx="307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17" imgW="164880" imgH="152280" progId="Equation.DSMT4">
                  <p:embed/>
                </p:oleObj>
              </mc:Choice>
              <mc:Fallback>
                <p:oleObj name="Equation" r:id="rId17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68723" y="3263727"/>
                        <a:ext cx="30797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70421"/>
              </p:ext>
            </p:extLst>
          </p:nvPr>
        </p:nvGraphicFramePr>
        <p:xfrm>
          <a:off x="9132454" y="5289261"/>
          <a:ext cx="307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19" imgW="164880" imgH="152280" progId="Equation.DSMT4">
                  <p:embed/>
                </p:oleObj>
              </mc:Choice>
              <mc:Fallback>
                <p:oleObj name="Equation" r:id="rId1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32454" y="5289261"/>
                        <a:ext cx="30797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30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0" grpId="0"/>
      <p:bldP spid="13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742" y="144088"/>
            <a:ext cx="10515600" cy="1064028"/>
          </a:xfrm>
        </p:spPr>
        <p:txBody>
          <a:bodyPr>
            <a:normAutofit/>
          </a:bodyPr>
          <a:lstStyle/>
          <a:p>
            <a:pPr marL="571500" indent="-571500" algn="ctr">
              <a:buFont typeface="Wingdings" panose="05000000000000000000" pitchFamily="2" charset="2"/>
              <a:buChar char="Ø"/>
            </a:pP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044" y="1379913"/>
            <a:ext cx="3666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ung chứa góc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84264"/>
              </p:ext>
            </p:extLst>
          </p:nvPr>
        </p:nvGraphicFramePr>
        <p:xfrm>
          <a:off x="3689350" y="1516063"/>
          <a:ext cx="352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9350" y="1516063"/>
                        <a:ext cx="3524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9026" y="1402514"/>
            <a:ext cx="8196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 nói trên là hai cung tròn đối xứng với nha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72044" y="1845423"/>
            <a:ext cx="78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27613"/>
              </p:ext>
            </p:extLst>
          </p:nvPr>
        </p:nvGraphicFramePr>
        <p:xfrm>
          <a:off x="723900" y="1925638"/>
          <a:ext cx="635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1925638"/>
                        <a:ext cx="6350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499" y="2371898"/>
            <a:ext cx="2066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iể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69814"/>
              </p:ext>
            </p:extLst>
          </p:nvPr>
        </p:nvGraphicFramePr>
        <p:xfrm>
          <a:off x="2122488" y="2420938"/>
          <a:ext cx="658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2420938"/>
                        <a:ext cx="6588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54285" y="2338004"/>
            <a:ext cx="4416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 coi là thuộc quỹ tích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638" y="2920534"/>
            <a:ext cx="1091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60617"/>
              </p:ext>
            </p:extLst>
          </p:nvPr>
        </p:nvGraphicFramePr>
        <p:xfrm>
          <a:off x="1110272" y="2877346"/>
          <a:ext cx="1300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0272" y="2877346"/>
                        <a:ext cx="13001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44191" y="2931622"/>
            <a:ext cx="9196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 hai cung chứa góc là hai nửa đường tròn đường kính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32225"/>
              </p:ext>
            </p:extLst>
          </p:nvPr>
        </p:nvGraphicFramePr>
        <p:xfrm>
          <a:off x="11488882" y="3016226"/>
          <a:ext cx="635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1" imgW="342720" imgH="190440" progId="Equation.DSMT4">
                  <p:embed/>
                </p:oleObj>
              </mc:Choice>
              <mc:Fallback>
                <p:oleObj name="Equation" r:id="rId11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88882" y="3016226"/>
                        <a:ext cx="6350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39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10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71500" indent="-571500" algn="ctr">
              <a:buFont typeface="Wingdings" panose="05000000000000000000" pitchFamily="2" charset="2"/>
              <a:buChar char="v"/>
            </a:pP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 thác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500" y="1435765"/>
            <a:ext cx="2845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đoạn thẳ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184"/>
              </p:ext>
            </p:extLst>
          </p:nvPr>
        </p:nvGraphicFramePr>
        <p:xfrm>
          <a:off x="2813050" y="1520825"/>
          <a:ext cx="635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3" imgW="342720" imgH="190440" progId="Equation.DSMT4">
                  <p:embed/>
                </p:oleObj>
              </mc:Choice>
              <mc:Fallback>
                <p:oleObj name="Equation" r:id="rId3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3050" y="1520825"/>
                        <a:ext cx="6350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80510" y="1435764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ếu hai điểm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48045"/>
              </p:ext>
            </p:extLst>
          </p:nvPr>
        </p:nvGraphicFramePr>
        <p:xfrm>
          <a:off x="5744758" y="1538953"/>
          <a:ext cx="800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5" imgW="431640" imgH="215640" progId="Equation.DSMT4">
                  <p:embed/>
                </p:oleObj>
              </mc:Choice>
              <mc:Fallback>
                <p:oleObj name="Equation" r:id="rId5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4758" y="1538953"/>
                        <a:ext cx="8001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83926" y="1441306"/>
            <a:ext cx="5561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nằm trên nửa mặt phẳng bờ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49879" y="2039385"/>
            <a:ext cx="2642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đường thẳng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92621"/>
              </p:ext>
            </p:extLst>
          </p:nvPr>
        </p:nvGraphicFramePr>
        <p:xfrm>
          <a:off x="2595762" y="2124075"/>
          <a:ext cx="565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5762" y="2124075"/>
                        <a:ext cx="5651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36671" y="2050476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98395"/>
              </p:ext>
            </p:extLst>
          </p:nvPr>
        </p:nvGraphicFramePr>
        <p:xfrm>
          <a:off x="4581297" y="1990230"/>
          <a:ext cx="19986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9" imgW="1079280" imgH="266400" progId="Equation.DSMT4">
                  <p:embed/>
                </p:oleObj>
              </mc:Choice>
              <mc:Fallback>
                <p:oleObj name="Equation" r:id="rId9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1297" y="1990230"/>
                        <a:ext cx="19986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72597" y="2056909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899"/>
              </p:ext>
            </p:extLst>
          </p:nvPr>
        </p:nvGraphicFramePr>
        <p:xfrm>
          <a:off x="7153937" y="2151827"/>
          <a:ext cx="2587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53937" y="2151827"/>
                        <a:ext cx="258762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59536" y="2046072"/>
            <a:ext cx="965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12973"/>
              </p:ext>
            </p:extLst>
          </p:nvPr>
        </p:nvGraphicFramePr>
        <p:xfrm>
          <a:off x="8351967" y="2124075"/>
          <a:ext cx="1504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51967" y="2124075"/>
                        <a:ext cx="15049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-77588" y="2602016"/>
            <a:ext cx="5179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nằm trên một đường tròn.</a:t>
            </a:r>
          </a:p>
        </p:txBody>
      </p:sp>
    </p:spTree>
    <p:extLst>
      <p:ext uri="{BB962C8B-B14F-4D97-AF65-F5344CB8AC3E}">
        <p14:creationId xmlns:p14="http://schemas.microsoft.com/office/powerpoint/2010/main" val="358031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  <p:bldP spid="10" grpId="0"/>
      <p:bldP spid="12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626" y="148994"/>
            <a:ext cx="10515600" cy="1325563"/>
          </a:xfrm>
        </p:spPr>
        <p:txBody>
          <a:bodyPr>
            <a:normAutofit/>
          </a:bodyPr>
          <a:lstStyle/>
          <a:p>
            <a:pPr marL="571500" indent="-571500" algn="ctr">
              <a:buFont typeface="Courier New" panose="02070309020205020404" pitchFamily="49" charset="0"/>
              <a:buChar char="o"/>
            </a:pP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vẽ cung chứa gó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86087"/>
              </p:ext>
            </p:extLst>
          </p:nvPr>
        </p:nvGraphicFramePr>
        <p:xfrm>
          <a:off x="8094400" y="619590"/>
          <a:ext cx="468402" cy="43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4400" y="619590"/>
                        <a:ext cx="468402" cy="43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0205" y="3209781"/>
            <a:ext cx="2629334" cy="33977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7338" y="1474557"/>
            <a:ext cx="3748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đường trung trự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4366"/>
              </p:ext>
            </p:extLst>
          </p:nvPr>
        </p:nvGraphicFramePr>
        <p:xfrm>
          <a:off x="3898986" y="1544232"/>
          <a:ext cx="296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8986" y="1544232"/>
                        <a:ext cx="2968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5848" y="1484206"/>
            <a:ext cx="2666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đoạn thẳ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2005"/>
              </p:ext>
            </p:extLst>
          </p:nvPr>
        </p:nvGraphicFramePr>
        <p:xfrm>
          <a:off x="6777413" y="1596392"/>
          <a:ext cx="547455" cy="3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8" imgW="342720" imgH="190440" progId="Equation.DSMT4">
                  <p:embed/>
                </p:oleObj>
              </mc:Choice>
              <mc:Fallback>
                <p:oleObj name="Equation" r:id="rId8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413" y="1596392"/>
                        <a:ext cx="547455" cy="307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20372"/>
              </p:ext>
            </p:extLst>
          </p:nvPr>
        </p:nvGraphicFramePr>
        <p:xfrm>
          <a:off x="10034444" y="4103130"/>
          <a:ext cx="240365" cy="22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34444" y="4103130"/>
                        <a:ext cx="240365" cy="223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7338" y="2266603"/>
            <a:ext cx="1491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tia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42064"/>
              </p:ext>
            </p:extLst>
          </p:nvPr>
        </p:nvGraphicFramePr>
        <p:xfrm>
          <a:off x="5301068" y="2412405"/>
          <a:ext cx="368657" cy="29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068" y="2412405"/>
                        <a:ext cx="368657" cy="29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50732"/>
              </p:ext>
            </p:extLst>
          </p:nvPr>
        </p:nvGraphicFramePr>
        <p:xfrm>
          <a:off x="1579129" y="2374698"/>
          <a:ext cx="44704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14" imgW="279360" imgH="190440" progId="Equation.DSMT4">
                  <p:embed/>
                </p:oleObj>
              </mc:Choice>
              <mc:Fallback>
                <p:oleObj name="Equation" r:id="rId14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79129" y="2374698"/>
                        <a:ext cx="447040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51409" y="2266603"/>
            <a:ext cx="1279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 với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70839"/>
              </p:ext>
            </p:extLst>
          </p:nvPr>
        </p:nvGraphicFramePr>
        <p:xfrm>
          <a:off x="3330790" y="2374698"/>
          <a:ext cx="48545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16" imgW="304560" imgH="190440" progId="Equation.DSMT4">
                  <p:embed/>
                </p:oleObj>
              </mc:Choice>
              <mc:Fallback>
                <p:oleObj name="Equation" r:id="rId16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30790" y="2374698"/>
                        <a:ext cx="485458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20184" y="2266603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gó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7338" y="2905134"/>
            <a:ext cx="3089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đường thẳng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58445"/>
              </p:ext>
            </p:extLst>
          </p:nvPr>
        </p:nvGraphicFramePr>
        <p:xfrm>
          <a:off x="3195558" y="3032985"/>
          <a:ext cx="427832" cy="36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95558" y="3032985"/>
                        <a:ext cx="427832" cy="36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29426" y="2939398"/>
            <a:ext cx="2440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 với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46139"/>
              </p:ext>
            </p:extLst>
          </p:nvPr>
        </p:nvGraphicFramePr>
        <p:xfrm>
          <a:off x="6026510" y="3047956"/>
          <a:ext cx="534353" cy="33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20" imgW="304560" imgH="190440" progId="Equation.DSMT4">
                  <p:embed/>
                </p:oleObj>
              </mc:Choice>
              <mc:Fallback>
                <p:oleObj name="Equation" r:id="rId20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26510" y="3047956"/>
                        <a:ext cx="534353" cy="338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-77586" y="3543665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55769"/>
              </p:ext>
            </p:extLst>
          </p:nvPr>
        </p:nvGraphicFramePr>
        <p:xfrm>
          <a:off x="695108" y="3682813"/>
          <a:ext cx="289878" cy="31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5108" y="3682813"/>
                        <a:ext cx="289878" cy="316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88457" y="3558112"/>
            <a:ext cx="2904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giao điểm củ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6380"/>
              </p:ext>
            </p:extLst>
          </p:nvPr>
        </p:nvGraphicFramePr>
        <p:xfrm>
          <a:off x="3696150" y="3680432"/>
          <a:ext cx="427832" cy="36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96150" y="3680432"/>
                        <a:ext cx="427832" cy="36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093080" y="3579910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53196"/>
              </p:ext>
            </p:extLst>
          </p:nvPr>
        </p:nvGraphicFramePr>
        <p:xfrm>
          <a:off x="4674437" y="3628505"/>
          <a:ext cx="350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26" imgW="164880" imgH="177480" progId="Equation.DSMT4">
                  <p:embed/>
                </p:oleObj>
              </mc:Choice>
              <mc:Fallback>
                <p:oleObj name="Equation" r:id="rId26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74437" y="3628505"/>
                        <a:ext cx="3508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7338" y="4210413"/>
            <a:ext cx="1965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cung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18902"/>
              </p:ext>
            </p:extLst>
          </p:nvPr>
        </p:nvGraphicFramePr>
        <p:xfrm>
          <a:off x="2079767" y="4221374"/>
          <a:ext cx="733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28" imgW="457200" imgH="266400" progId="Equation.DSMT4">
                  <p:embed/>
                </p:oleObj>
              </mc:Choice>
              <mc:Fallback>
                <p:oleObj name="Equation" r:id="rId28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79767" y="4221374"/>
                        <a:ext cx="733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787700" y="4227452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8135"/>
              </p:ext>
            </p:extLst>
          </p:nvPr>
        </p:nvGraphicFramePr>
        <p:xfrm>
          <a:off x="3571124" y="4360343"/>
          <a:ext cx="3254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30" imgW="203040" imgH="215640" progId="Equation.DSMT4">
                  <p:embed/>
                </p:oleObj>
              </mc:Choice>
              <mc:Fallback>
                <p:oleObj name="Equation" r:id="rId3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71124" y="4360343"/>
                        <a:ext cx="3254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72068" y="4247219"/>
            <a:ext cx="1564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 kính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07121"/>
              </p:ext>
            </p:extLst>
          </p:nvPr>
        </p:nvGraphicFramePr>
        <p:xfrm>
          <a:off x="5363412" y="4373043"/>
          <a:ext cx="5111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32" imgW="317160" imgH="190440" progId="Equation.DSMT4">
                  <p:embed/>
                </p:oleObj>
              </mc:Choice>
              <mc:Fallback>
                <p:oleObj name="Equation" r:id="rId32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63412" y="4373043"/>
                        <a:ext cx="5111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902999" y="4256732"/>
            <a:ext cx="3004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 cung này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-122016" y="4754400"/>
            <a:ext cx="4296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 ở nửa mặt phẳng bờ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95402"/>
              </p:ext>
            </p:extLst>
          </p:nvPr>
        </p:nvGraphicFramePr>
        <p:xfrm>
          <a:off x="4132640" y="4867804"/>
          <a:ext cx="48545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34" imgW="304560" imgH="190440" progId="Equation.DSMT4">
                  <p:embed/>
                </p:oleObj>
              </mc:Choice>
              <mc:Fallback>
                <p:oleObj name="Equation" r:id="rId3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32640" y="4867804"/>
                        <a:ext cx="485458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54494" y="4750259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 chứa tia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27933"/>
              </p:ext>
            </p:extLst>
          </p:nvPr>
        </p:nvGraphicFramePr>
        <p:xfrm>
          <a:off x="7189037" y="4881043"/>
          <a:ext cx="4841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36" imgW="304560" imgH="190440" progId="Equation.DSMT4">
                  <p:embed/>
                </p:oleObj>
              </mc:Choice>
              <mc:Fallback>
                <p:oleObj name="Equation" r:id="rId36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189037" y="4881043"/>
                        <a:ext cx="48418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65759" y="5397730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26342"/>
              </p:ext>
            </p:extLst>
          </p:nvPr>
        </p:nvGraphicFramePr>
        <p:xfrm>
          <a:off x="1721991" y="5382021"/>
          <a:ext cx="733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38" imgW="457200" imgH="266400" progId="Equation.DSMT4">
                  <p:embed/>
                </p:oleObj>
              </mc:Choice>
              <mc:Fallback>
                <p:oleObj name="Equation" r:id="rId38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21991" y="5382021"/>
                        <a:ext cx="733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477628" y="5414420"/>
            <a:ext cx="6538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 vẽ như trên là một cung chứa góc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36468"/>
              </p:ext>
            </p:extLst>
          </p:nvPr>
        </p:nvGraphicFramePr>
        <p:xfrm>
          <a:off x="8959073" y="5570626"/>
          <a:ext cx="368657" cy="29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40" imgW="190440" imgH="152280" progId="Equation.DSMT4">
                  <p:embed/>
                </p:oleObj>
              </mc:Choice>
              <mc:Fallback>
                <p:oleObj name="Equation" r:id="rId40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59073" y="5570626"/>
                        <a:ext cx="368657" cy="29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82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10" grpId="0"/>
      <p:bldP spid="13" grpId="0"/>
      <p:bldP spid="15" grpId="0"/>
      <p:bldP spid="16" grpId="0"/>
      <p:bldP spid="18" grpId="0"/>
      <p:bldP spid="20" grpId="0"/>
      <p:bldP spid="22" grpId="0"/>
      <p:bldP spid="24" grpId="0"/>
      <p:bldP spid="26" grpId="0"/>
      <p:bldP spid="28" grpId="0"/>
      <p:bldP spid="31" grpId="0"/>
      <p:bldP spid="33" grpId="0"/>
      <p:bldP spid="35" grpId="0"/>
      <p:bldP spid="37" grpId="0"/>
      <p:bldP spid="40" grpId="0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</TotalTime>
  <Words>595</Words>
  <Application>Microsoft Office PowerPoint</Application>
  <PresentationFormat>Widescreen</PresentationFormat>
  <Paragraphs>108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Courier New</vt:lpstr>
      <vt:lpstr>Wingdings</vt:lpstr>
      <vt:lpstr>Office Theme</vt:lpstr>
      <vt:lpstr>Equation</vt:lpstr>
      <vt:lpstr>Hình học 9 §6: Cung chứa góc</vt:lpstr>
      <vt:lpstr>Cho 3 góc              dưới đây có giá trị bằng nhau. Liệu các điểm A,B,M,N,P có cùng thuộc một đường tròn không nhỉ?</vt:lpstr>
      <vt:lpstr>Bài toán quỹ tích “cung chứa góc”</vt:lpstr>
      <vt:lpstr>?1: Cho đoạn thẳng</vt:lpstr>
      <vt:lpstr>Thực hành</vt:lpstr>
      <vt:lpstr>Kết luận</vt:lpstr>
      <vt:lpstr>Chú ý</vt:lpstr>
      <vt:lpstr>Khai thác </vt:lpstr>
      <vt:lpstr>Cách vẽ cung chứa gó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I MANH TOAN</dc:creator>
  <cp:lastModifiedBy>hanh nguyen</cp:lastModifiedBy>
  <cp:revision>45</cp:revision>
  <dcterms:created xsi:type="dcterms:W3CDTF">2020-03-11T08:42:42Z</dcterms:created>
  <dcterms:modified xsi:type="dcterms:W3CDTF">2022-02-28T14:47:04Z</dcterms:modified>
</cp:coreProperties>
</file>